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EC5A82" w14:textId="7A58F6D3" w:rsidR="00727766" w:rsidRPr="00056E04" w:rsidRDefault="00727766" w:rsidP="00727766">
      <w:pPr>
        <w:pStyle w:val="a6"/>
        <w:shd w:val="clear" w:color="auto" w:fill="FFFFFF"/>
        <w:spacing w:before="240" w:beforeAutospacing="0" w:after="0" w:afterAutospacing="0"/>
        <w:jc w:val="center"/>
        <w:rPr>
          <w:i/>
          <w:iCs/>
          <w:color w:val="000000"/>
          <w:sz w:val="28"/>
          <w:szCs w:val="28"/>
        </w:rPr>
      </w:pPr>
      <w:r w:rsidRPr="00056E04">
        <w:rPr>
          <w:i/>
          <w:iCs/>
          <w:color w:val="000000"/>
          <w:sz w:val="28"/>
          <w:szCs w:val="28"/>
        </w:rPr>
        <w:t> </w:t>
      </w:r>
      <w:r w:rsidR="005E418C">
        <w:rPr>
          <w:noProof/>
        </w:rPr>
        <w:drawing>
          <wp:inline distT="0" distB="0" distL="0" distR="0" wp14:anchorId="4201FD61" wp14:editId="61624E79">
            <wp:extent cx="1162050" cy="42307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04" cy="450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917ED" w14:textId="77777777" w:rsidR="00727766" w:rsidRPr="00056E04" w:rsidRDefault="00727766" w:rsidP="00727766">
      <w:pPr>
        <w:pStyle w:val="a6"/>
        <w:shd w:val="clear" w:color="auto" w:fill="FFFFFF"/>
        <w:spacing w:before="240" w:beforeAutospacing="0" w:after="0" w:afterAutospacing="0"/>
        <w:jc w:val="center"/>
        <w:rPr>
          <w:i/>
          <w:iCs/>
          <w:color w:val="000000"/>
          <w:sz w:val="28"/>
          <w:szCs w:val="28"/>
        </w:rPr>
      </w:pPr>
      <w:r w:rsidRPr="00056E04">
        <w:rPr>
          <w:i/>
          <w:iCs/>
          <w:color w:val="000000"/>
          <w:sz w:val="28"/>
          <w:szCs w:val="28"/>
        </w:rPr>
        <w:t xml:space="preserve">Национальный исследовательский университет ИТМО </w:t>
      </w:r>
      <w:r w:rsidRPr="00056E04">
        <w:rPr>
          <w:i/>
          <w:iCs/>
          <w:color w:val="000000"/>
          <w:sz w:val="28"/>
          <w:szCs w:val="28"/>
        </w:rPr>
        <w:br/>
        <w:t xml:space="preserve">(Университет ИТМО) </w:t>
      </w:r>
    </w:p>
    <w:p w14:paraId="59F7ABBF" w14:textId="77777777" w:rsidR="00727766" w:rsidRPr="00056E04" w:rsidRDefault="00727766" w:rsidP="00727766">
      <w:pPr>
        <w:pStyle w:val="a6"/>
        <w:shd w:val="clear" w:color="auto" w:fill="FFFFFF"/>
        <w:spacing w:before="240" w:beforeAutospacing="0" w:after="0" w:afterAutospacing="0"/>
        <w:jc w:val="center"/>
        <w:rPr>
          <w:i/>
          <w:iCs/>
          <w:color w:val="000000"/>
          <w:sz w:val="28"/>
          <w:szCs w:val="28"/>
        </w:rPr>
      </w:pPr>
      <w:r w:rsidRPr="00056E04">
        <w:rPr>
          <w:i/>
          <w:iCs/>
          <w:color w:val="000000"/>
          <w:sz w:val="28"/>
          <w:szCs w:val="28"/>
        </w:rPr>
        <w:br/>
      </w:r>
    </w:p>
    <w:p w14:paraId="0D84B7A0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  <w:r w:rsidRPr="00056E04">
        <w:rPr>
          <w:i/>
          <w:iCs/>
          <w:color w:val="000000"/>
          <w:sz w:val="28"/>
          <w:szCs w:val="28"/>
        </w:rPr>
        <w:t>Факультет систем управления и робототехники</w:t>
      </w:r>
    </w:p>
    <w:p w14:paraId="3785248E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09D8349B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4666C9B1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70546BA8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  <w:r w:rsidRPr="00056E04">
        <w:t> </w:t>
      </w:r>
    </w:p>
    <w:p w14:paraId="71B2FC7F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  <w:r w:rsidRPr="00056E04">
        <w:rPr>
          <w:color w:val="000000"/>
          <w:sz w:val="28"/>
          <w:szCs w:val="28"/>
        </w:rPr>
        <w:t>Дисциплина: Теория автоматического управления</w:t>
      </w:r>
    </w:p>
    <w:p w14:paraId="7A8D86B3" w14:textId="469FCBDC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  <w:sz w:val="28"/>
          <w:szCs w:val="28"/>
        </w:rPr>
      </w:pPr>
      <w:r w:rsidRPr="00056E04">
        <w:rPr>
          <w:b/>
          <w:bCs/>
          <w:color w:val="000000"/>
          <w:sz w:val="28"/>
          <w:szCs w:val="28"/>
        </w:rPr>
        <w:t>Отчет по лабораторной работе №</w:t>
      </w:r>
      <w:r w:rsidR="00EE7FE7" w:rsidRPr="00056E04">
        <w:rPr>
          <w:b/>
          <w:bCs/>
          <w:color w:val="000000"/>
          <w:sz w:val="28"/>
          <w:szCs w:val="28"/>
        </w:rPr>
        <w:t>8</w:t>
      </w:r>
      <w:r w:rsidRPr="00056E04">
        <w:rPr>
          <w:b/>
          <w:bCs/>
          <w:color w:val="000000"/>
          <w:sz w:val="28"/>
          <w:szCs w:val="28"/>
        </w:rPr>
        <w:t>.</w:t>
      </w:r>
    </w:p>
    <w:p w14:paraId="0F5ED808" w14:textId="3791E5A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  <w:rPr>
          <w:u w:val="single"/>
        </w:rPr>
      </w:pPr>
      <w:r w:rsidRPr="00056E04">
        <w:rPr>
          <w:u w:val="single"/>
        </w:rPr>
        <w:t xml:space="preserve">Вариант </w:t>
      </w:r>
      <w:r w:rsidR="00EE7FE7" w:rsidRPr="00056E04">
        <w:rPr>
          <w:u w:val="single"/>
        </w:rPr>
        <w:t>6</w:t>
      </w:r>
    </w:p>
    <w:p w14:paraId="44925E28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3E3307A9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46B9C426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5FA6B2E7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192A449A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05968504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7A799F59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26E322AD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72B61EBC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</w:pPr>
      <w:r w:rsidRPr="00056E04">
        <w:t> </w:t>
      </w:r>
    </w:p>
    <w:p w14:paraId="4FC614F9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  <w:r w:rsidRPr="00056E04">
        <w:t> </w:t>
      </w:r>
    </w:p>
    <w:p w14:paraId="7D1F65E7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389539C4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4FD5EEF1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5D3C6C1D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  <w:r w:rsidRPr="00056E04">
        <w:t> </w:t>
      </w:r>
    </w:p>
    <w:p w14:paraId="720C8932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65F83C3F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</w:pPr>
    </w:p>
    <w:p w14:paraId="7F2C2B1A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</w:pPr>
    </w:p>
    <w:p w14:paraId="5C7E8C10" w14:textId="67320E26" w:rsidR="00727766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0655ABFD" w14:textId="1FB3C23C" w:rsidR="005E418C" w:rsidRDefault="005E418C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4E2F298C" w14:textId="0259D115" w:rsidR="005E418C" w:rsidRDefault="005E418C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4AB6B159" w14:textId="77777777" w:rsidR="005E418C" w:rsidRPr="00056E04" w:rsidRDefault="005E418C" w:rsidP="00727766">
      <w:pPr>
        <w:pStyle w:val="a6"/>
        <w:shd w:val="clear" w:color="auto" w:fill="FFFFFF"/>
        <w:spacing w:before="0" w:beforeAutospacing="0" w:after="0" w:afterAutospacing="0"/>
        <w:jc w:val="center"/>
      </w:pPr>
    </w:p>
    <w:p w14:paraId="7DD03952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  <w:r w:rsidRPr="00056E04">
        <w:t> </w:t>
      </w:r>
    </w:p>
    <w:p w14:paraId="3833F421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  <w:r w:rsidRPr="00056E04">
        <w:t> </w:t>
      </w:r>
    </w:p>
    <w:p w14:paraId="3C295AD9" w14:textId="7AD4BB9C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right"/>
      </w:pPr>
      <w:r w:rsidRPr="00056E04">
        <w:rPr>
          <w:color w:val="000000"/>
          <w:sz w:val="28"/>
          <w:szCs w:val="28"/>
        </w:rPr>
        <w:t>Студент</w:t>
      </w:r>
      <w:r w:rsidR="00EE7FE7" w:rsidRPr="00056E04">
        <w:rPr>
          <w:color w:val="000000"/>
          <w:sz w:val="28"/>
          <w:szCs w:val="28"/>
        </w:rPr>
        <w:t>ы</w:t>
      </w:r>
      <w:r w:rsidRPr="00056E04">
        <w:rPr>
          <w:color w:val="000000"/>
          <w:sz w:val="28"/>
          <w:szCs w:val="28"/>
        </w:rPr>
        <w:t>:</w:t>
      </w:r>
      <w:r w:rsidR="00EE7FE7" w:rsidRPr="00056E04">
        <w:rPr>
          <w:color w:val="000000"/>
          <w:sz w:val="28"/>
          <w:szCs w:val="28"/>
        </w:rPr>
        <w:br/>
      </w:r>
      <w:proofErr w:type="spellStart"/>
      <w:r w:rsidR="00EE7FE7" w:rsidRPr="00056E04">
        <w:rPr>
          <w:i/>
          <w:iCs/>
          <w:color w:val="000000"/>
          <w:sz w:val="28"/>
          <w:szCs w:val="28"/>
        </w:rPr>
        <w:t>Кулижников</w:t>
      </w:r>
      <w:proofErr w:type="spellEnd"/>
      <w:r w:rsidR="00EE7FE7" w:rsidRPr="00056E04">
        <w:rPr>
          <w:i/>
          <w:iCs/>
          <w:color w:val="000000"/>
          <w:sz w:val="28"/>
          <w:szCs w:val="28"/>
        </w:rPr>
        <w:t xml:space="preserve"> Е.Б.</w:t>
      </w:r>
    </w:p>
    <w:p w14:paraId="198F0DE7" w14:textId="5DBE8F4E" w:rsidR="00727766" w:rsidRPr="005E418C" w:rsidRDefault="00727766" w:rsidP="00727766">
      <w:pPr>
        <w:pStyle w:val="a6"/>
        <w:shd w:val="clear" w:color="auto" w:fill="FFFFFF"/>
        <w:spacing w:before="0" w:beforeAutospacing="0" w:after="0" w:afterAutospacing="0"/>
        <w:jc w:val="right"/>
        <w:rPr>
          <w:i/>
          <w:iCs/>
          <w:color w:val="000000"/>
          <w:sz w:val="28"/>
          <w:szCs w:val="28"/>
        </w:rPr>
      </w:pPr>
      <w:r w:rsidRPr="00056E04">
        <w:rPr>
          <w:i/>
          <w:iCs/>
          <w:color w:val="000000"/>
          <w:sz w:val="28"/>
          <w:szCs w:val="28"/>
        </w:rPr>
        <w:t xml:space="preserve">Евстигнеев </w:t>
      </w:r>
      <w:r w:rsidR="00EE7FE7" w:rsidRPr="00056E04">
        <w:rPr>
          <w:i/>
          <w:iCs/>
          <w:color w:val="000000"/>
          <w:sz w:val="28"/>
          <w:szCs w:val="28"/>
        </w:rPr>
        <w:t>Д.М.</w:t>
      </w:r>
    </w:p>
    <w:p w14:paraId="20150CF2" w14:textId="614AB8E8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right"/>
      </w:pPr>
      <w:r w:rsidRPr="00056E04">
        <w:rPr>
          <w:color w:val="000000"/>
          <w:sz w:val="28"/>
          <w:szCs w:val="28"/>
        </w:rPr>
        <w:t xml:space="preserve">Группа: </w:t>
      </w:r>
      <w:r w:rsidRPr="00056E04">
        <w:rPr>
          <w:i/>
          <w:iCs/>
          <w:color w:val="000000"/>
          <w:sz w:val="28"/>
          <w:szCs w:val="28"/>
        </w:rPr>
        <w:t>R3</w:t>
      </w:r>
      <w:r w:rsidR="005E418C">
        <w:rPr>
          <w:i/>
          <w:iCs/>
          <w:color w:val="000000"/>
          <w:sz w:val="28"/>
          <w:szCs w:val="28"/>
        </w:rPr>
        <w:t>4</w:t>
      </w:r>
      <w:r w:rsidRPr="00056E04">
        <w:rPr>
          <w:i/>
          <w:iCs/>
          <w:color w:val="000000"/>
          <w:sz w:val="28"/>
          <w:szCs w:val="28"/>
        </w:rPr>
        <w:t>423</w:t>
      </w:r>
    </w:p>
    <w:p w14:paraId="629E51F7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right"/>
      </w:pPr>
      <w:r w:rsidRPr="00056E04">
        <w:rPr>
          <w:color w:val="000000"/>
          <w:sz w:val="28"/>
          <w:szCs w:val="28"/>
        </w:rPr>
        <w:t>Преподаватель:</w:t>
      </w:r>
    </w:p>
    <w:p w14:paraId="6EBB5774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right"/>
      </w:pPr>
      <w:r w:rsidRPr="00056E04">
        <w:rPr>
          <w:i/>
          <w:iCs/>
          <w:color w:val="000000"/>
          <w:sz w:val="28"/>
          <w:szCs w:val="28"/>
        </w:rPr>
        <w:t>Парамонов А.В.</w:t>
      </w:r>
    </w:p>
    <w:p w14:paraId="212D08DA" w14:textId="1AE52F91" w:rsidR="00727766" w:rsidRPr="00056E04" w:rsidRDefault="00727766" w:rsidP="00EE7FE7">
      <w:pPr>
        <w:pStyle w:val="a6"/>
        <w:shd w:val="clear" w:color="auto" w:fill="FFFFFF"/>
        <w:spacing w:before="0" w:beforeAutospacing="0" w:after="0" w:afterAutospacing="0"/>
      </w:pPr>
      <w:r w:rsidRPr="00056E04">
        <w:t>  </w:t>
      </w:r>
    </w:p>
    <w:p w14:paraId="655E96CE" w14:textId="78CC4176" w:rsidR="00EE7FE7" w:rsidRPr="00056E04" w:rsidRDefault="00EE7FE7" w:rsidP="00EE7FE7">
      <w:pPr>
        <w:pStyle w:val="a6"/>
        <w:shd w:val="clear" w:color="auto" w:fill="FFFFFF"/>
        <w:spacing w:before="0" w:beforeAutospacing="0" w:after="0" w:afterAutospacing="0"/>
      </w:pPr>
    </w:p>
    <w:p w14:paraId="4EF849E5" w14:textId="0AA4802A" w:rsidR="00EE7FE7" w:rsidRDefault="00EE7FE7" w:rsidP="00EE7FE7">
      <w:pPr>
        <w:pStyle w:val="a6"/>
        <w:shd w:val="clear" w:color="auto" w:fill="FFFFFF"/>
        <w:spacing w:before="0" w:beforeAutospacing="0" w:after="0" w:afterAutospacing="0"/>
      </w:pPr>
    </w:p>
    <w:p w14:paraId="63D5839A" w14:textId="77777777" w:rsidR="005E418C" w:rsidRPr="00056E04" w:rsidRDefault="005E418C" w:rsidP="00EE7FE7">
      <w:pPr>
        <w:pStyle w:val="a6"/>
        <w:shd w:val="clear" w:color="auto" w:fill="FFFFFF"/>
        <w:spacing w:before="0" w:beforeAutospacing="0" w:after="0" w:afterAutospacing="0"/>
      </w:pPr>
    </w:p>
    <w:p w14:paraId="57B96311" w14:textId="77777777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</w:pPr>
      <w:r w:rsidRPr="00056E04">
        <w:rPr>
          <w:color w:val="000000"/>
          <w:sz w:val="28"/>
          <w:szCs w:val="28"/>
        </w:rPr>
        <w:t>Санкт-Петербург</w:t>
      </w:r>
    </w:p>
    <w:p w14:paraId="7E1A7523" w14:textId="5EE0A396" w:rsidR="00727766" w:rsidRPr="00056E04" w:rsidRDefault="00727766" w:rsidP="00727766">
      <w:pPr>
        <w:pStyle w:val="a6"/>
        <w:shd w:val="clear" w:color="auto" w:fill="FFFF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056E04">
        <w:rPr>
          <w:color w:val="000000"/>
          <w:sz w:val="28"/>
          <w:szCs w:val="28"/>
        </w:rPr>
        <w:t>2022</w:t>
      </w:r>
    </w:p>
    <w:p w14:paraId="3FE14203" w14:textId="77777777" w:rsidR="00727766" w:rsidRPr="00056E04" w:rsidRDefault="00727766" w:rsidP="002F0852">
      <w:pPr>
        <w:ind w:left="720" w:hanging="360"/>
        <w:jc w:val="both"/>
        <w:rPr>
          <w:rFonts w:ascii="Times New Roman" w:hAnsi="Times New Roman" w:cs="Times New Roman"/>
        </w:rPr>
      </w:pPr>
    </w:p>
    <w:p w14:paraId="7CE5C5A8" w14:textId="2637C41D" w:rsidR="00DC523D" w:rsidRPr="00C442A2" w:rsidRDefault="008A595C" w:rsidP="00CC1B87">
      <w:pPr>
        <w:pStyle w:val="a3"/>
        <w:numPr>
          <w:ilvl w:val="0"/>
          <w:numId w:val="3"/>
        </w:numPr>
        <w:spacing w:line="360" w:lineRule="auto"/>
        <w:ind w:left="567" w:hanging="283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C442A2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14:paraId="446B51EB" w14:textId="7F828D81" w:rsidR="00EE7FE7" w:rsidRPr="00C442A2" w:rsidRDefault="005E418C" w:rsidP="00CC1B87">
      <w:pPr>
        <w:spacing w:line="360" w:lineRule="auto"/>
        <w:ind w:left="567" w:hanging="283"/>
        <w:jc w:val="both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воение метода расширенной ошибки в задачах адаптивного управления по выходу</w:t>
      </w:r>
    </w:p>
    <w:p w14:paraId="5B05DC2F" w14:textId="7CA08771" w:rsidR="008A595C" w:rsidRPr="00C442A2" w:rsidRDefault="008A595C" w:rsidP="00CC1B87">
      <w:pPr>
        <w:pStyle w:val="a3"/>
        <w:numPr>
          <w:ilvl w:val="0"/>
          <w:numId w:val="2"/>
        </w:numPr>
        <w:spacing w:line="360" w:lineRule="auto"/>
        <w:ind w:left="567" w:hanging="283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442A2">
        <w:rPr>
          <w:rFonts w:ascii="Times New Roman" w:hAnsi="Times New Roman" w:cs="Times New Roman"/>
          <w:b/>
          <w:bCs/>
          <w:sz w:val="28"/>
          <w:szCs w:val="28"/>
        </w:rPr>
        <w:t>Ход работы</w:t>
      </w:r>
    </w:p>
    <w:p w14:paraId="35790318" w14:textId="64E60634" w:rsidR="00EE7FE7" w:rsidRPr="00C442A2" w:rsidRDefault="00EE7FE7" w:rsidP="00CC1B87">
      <w:pPr>
        <w:spacing w:line="360" w:lineRule="auto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>Данные для 6 варианта:</w:t>
      </w:r>
    </w:p>
    <w:p w14:paraId="77B92BBB" w14:textId="2F2D593F" w:rsidR="005E418C" w:rsidRPr="00C442A2" w:rsidRDefault="002F516D" w:rsidP="00CC1B87">
      <w:pPr>
        <w:spacing w:after="0" w:line="240" w:lineRule="auto"/>
        <w:ind w:left="567" w:hanging="283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tab/>
      </w:r>
      <w:r w:rsidR="005E418C"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B310ADC" wp14:editId="572AA20D">
            <wp:extent cx="6170295" cy="857250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t="1" b="59446"/>
                    <a:stretch/>
                  </pic:blipFill>
                  <pic:spPr bwMode="auto">
                    <a:xfrm>
                      <a:off x="0" y="0"/>
                      <a:ext cx="6170346" cy="8572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E418C"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DEA26CA" wp14:editId="5A1A5038">
            <wp:extent cx="6170346" cy="227965"/>
            <wp:effectExtent l="0" t="0" r="1905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t="89216"/>
                    <a:stretch/>
                  </pic:blipFill>
                  <pic:spPr bwMode="auto">
                    <a:xfrm>
                      <a:off x="0" y="0"/>
                      <a:ext cx="6171429" cy="228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B41A9D" w14:textId="77777777" w:rsidR="005E418C" w:rsidRPr="00C442A2" w:rsidRDefault="005E418C" w:rsidP="00CC1B87">
      <w:pPr>
        <w:pStyle w:val="a3"/>
        <w:spacing w:after="0" w:line="240" w:lineRule="auto"/>
        <w:ind w:left="567" w:hanging="283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F5BAD51" w14:textId="77777777" w:rsidR="005E418C" w:rsidRPr="00C442A2" w:rsidRDefault="005E418C" w:rsidP="00CC1B87">
      <w:pPr>
        <w:pStyle w:val="a3"/>
        <w:numPr>
          <w:ilvl w:val="0"/>
          <w:numId w:val="2"/>
        </w:numPr>
        <w:shd w:val="clear" w:color="auto" w:fill="FFFFFF"/>
        <w:ind w:left="567" w:hanging="2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42A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Дано</w:t>
      </w:r>
    </w:p>
    <w:p w14:paraId="71354234" w14:textId="12527721" w:rsidR="005E418C" w:rsidRPr="00C442A2" w:rsidRDefault="00013FC7" w:rsidP="00CC1B87">
      <w:pPr>
        <w:shd w:val="clear" w:color="auto" w:fill="FFFFFF"/>
        <w:ind w:left="567" w:hanging="283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смотрим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нимально-фазовую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инейную модель объекта, представленную в форме “вход-выход”:</w:t>
      </w:r>
    </w:p>
    <w:p w14:paraId="00B0EF9B" w14:textId="3A60BDD3" w:rsidR="00013FC7" w:rsidRPr="00C442A2" w:rsidRDefault="00013FC7" w:rsidP="00CC1B87">
      <w:pPr>
        <w:shd w:val="clear" w:color="auto" w:fill="FFFFFF"/>
        <w:ind w:left="567" w:hanging="283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C5F1C9F" wp14:editId="57D9D8DA">
            <wp:extent cx="6438095" cy="5171429"/>
            <wp:effectExtent l="0" t="0" r="127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438095" cy="5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9BFDA" w14:textId="04DD00F7" w:rsidR="005E418C" w:rsidRPr="00C442A2" w:rsidRDefault="00013FC7" w:rsidP="00CC1B87">
      <w:pPr>
        <w:shd w:val="clear" w:color="auto" w:fill="FFFFFF"/>
        <w:ind w:left="567" w:hanging="283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D7AAE11" wp14:editId="56748DB4">
            <wp:extent cx="6609524" cy="1352381"/>
            <wp:effectExtent l="0" t="0" r="1270" b="63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609524" cy="1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1C484" w14:textId="3321CE12" w:rsidR="005E418C" w:rsidRPr="00C442A2" w:rsidRDefault="005E418C" w:rsidP="00CC1B87">
      <w:pPr>
        <w:pStyle w:val="a3"/>
        <w:numPr>
          <w:ilvl w:val="0"/>
          <w:numId w:val="2"/>
        </w:numPr>
        <w:ind w:left="567" w:hanging="28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C442A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остановка задачи</w:t>
      </w:r>
    </w:p>
    <w:p w14:paraId="025CF03F" w14:textId="58E8D733" w:rsidR="005E418C" w:rsidRPr="00C442A2" w:rsidRDefault="005E418C" w:rsidP="00CC1B87">
      <w:pPr>
        <w:ind w:left="567" w:hanging="2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смотрим задачу слежени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ыходной переменной 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y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 эталонным сигналом 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м,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ормируемым эталонной моделью вида</w:t>
      </w:r>
    </w:p>
    <w:p w14:paraId="427950C4" w14:textId="77777777" w:rsidR="005E418C" w:rsidRPr="00C442A2" w:rsidRDefault="005E418C" w:rsidP="00CC1B87">
      <w:pPr>
        <w:ind w:left="567" w:hanging="2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M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t</m:t>
              </m:r>
            </m:e>
          </m:d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0</m:t>
                  </m:r>
                </m:sub>
              </m:sSub>
            </m:num>
            <m:den>
              <w:bookmarkStart w:id="0" w:name="_Hlk117701267"/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s</m:t>
                  </m:r>
                </m:e>
              </m:d>
              <w:bookmarkEnd w:id="0"/>
            </m:den>
          </m:f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g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t</m:t>
                  </m:r>
                </m:e>
              </m:d>
            </m:e>
          </m:d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,</m:t>
          </m:r>
        </m:oMath>
      </m:oMathPara>
    </w:p>
    <w:p w14:paraId="431C4BAB" w14:textId="77777777" w:rsidR="005E418C" w:rsidRPr="00C442A2" w:rsidRDefault="005E418C" w:rsidP="00CC1B87">
      <w:pPr>
        <w:ind w:left="567" w:hanging="2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t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  <w:lang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  <w:lang w:eastAsia="ru-RU"/>
                        </w:rPr>
                        <m:t>M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-y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  <w:lang w:eastAsia="ru-RU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=0</m:t>
              </m:r>
            </m:e>
          </m:func>
        </m:oMath>
      </m:oMathPara>
    </w:p>
    <w:p w14:paraId="2F8FAF25" w14:textId="77777777" w:rsidR="005E418C" w:rsidRPr="00C442A2" w:rsidRDefault="005E418C" w:rsidP="00CC1B87">
      <w:pPr>
        <w:ind w:left="567" w:hanging="2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кон управления формируется в виде:</w:t>
      </w:r>
    </w:p>
    <w:p w14:paraId="363EF7FB" w14:textId="77777777" w:rsidR="005E418C" w:rsidRPr="00C442A2" w:rsidRDefault="005E418C" w:rsidP="00CC1B87">
      <w:pPr>
        <w:ind w:left="567" w:hanging="283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u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m</m:t>
                </m:r>
              </m:sub>
            </m:sSub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(</m:t>
        </m:r>
        <w:bookmarkStart w:id="1" w:name="_Hlk117701248"/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acc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ψ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t</m:t>
                </m:r>
              </m:sup>
            </m:sSup>
          </m:e>
        </m:acc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ω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p</m:t>
            </m:r>
          </m:sub>
        </m:sSub>
        <w:bookmarkEnd w:id="1"/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g</m:t>
        </m:r>
      </m:oMath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28BC3459" w14:textId="1BA13341" w:rsidR="005E418C" w:rsidRPr="00C442A2" w:rsidRDefault="005E418C" w:rsidP="00CC1B87">
      <w:pPr>
        <w:ind w:left="567" w:hanging="2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ведем в рассмотрение 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гнал расширенной</w:t>
      </w:r>
      <w:r w:rsidRPr="00C442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шибки:</w:t>
      </w:r>
    </w:p>
    <w:bookmarkStart w:id="2" w:name="_Hlk117701431"/>
    <w:p w14:paraId="5730FDD7" w14:textId="77777777" w:rsidR="005E418C" w:rsidRPr="00C442A2" w:rsidRDefault="005E418C" w:rsidP="00CC1B87">
      <w:pPr>
        <w:ind w:left="567" w:hanging="283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ε</m:t>
            </m:r>
          </m:e>
        </m:acc>
        <w:bookmarkEnd w:id="2"/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=ε-</m:t>
        </m:r>
        <w:bookmarkStart w:id="3" w:name="_Hlk117701287"/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acc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ψ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t</m:t>
                </m:r>
              </m:sup>
            </m:sSup>
          </m:e>
        </m:acc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ω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p</m:t>
                </m:r>
              </m:sub>
            </m:sSub>
          </m:e>
        </m:acc>
        <w:bookmarkEnd w:id="3"/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M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s</m:t>
                </m:r>
              </m:e>
            </m:d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[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acc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ψ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t</m:t>
                </m:r>
              </m:sup>
            </m:sSup>
          </m:e>
        </m:acc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ω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p</m:t>
            </m:r>
          </m:sub>
        </m:sSub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]</m:t>
        </m:r>
      </m:oMath>
      <w:r w:rsidRPr="00C442A2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,</w:t>
      </w:r>
    </w:p>
    <w:p w14:paraId="0D871433" w14:textId="77777777" w:rsidR="005E418C" w:rsidRPr="00C442A2" w:rsidRDefault="005E418C" w:rsidP="00CC1B87">
      <w:pPr>
        <w:ind w:left="567" w:hanging="283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ω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=-ω,</m:t>
          </m:r>
          <w:bookmarkStart w:id="4" w:name="_Hlk117701515"/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ω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p</m:t>
                  </m:r>
                </m:sub>
              </m:sSub>
            </m:e>
          </m:acc>
          <w:bookmarkEnd w:id="4"/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s</m: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[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ω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eastAsia="ru-RU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8"/>
              <w:szCs w:val="28"/>
              <w:lang w:eastAsia="ru-RU"/>
            </w:rPr>
            <m:t>]</m:t>
          </m:r>
        </m:oMath>
      </m:oMathPara>
    </w:p>
    <w:p w14:paraId="71B390F2" w14:textId="77777777" w:rsidR="00013FC7" w:rsidRPr="00C442A2" w:rsidRDefault="005E418C" w:rsidP="00CC1B87">
      <w:pPr>
        <w:ind w:left="567" w:hanging="2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42A2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Статическая модель ошибки: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ε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=</m:t>
        </m:r>
        <m:acc>
          <m:accPr>
            <m:chr m:val="̃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acc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ψ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t</m:t>
                </m:r>
              </m:sup>
            </m:sSup>
          </m:e>
        </m:acc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ω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p</m:t>
                </m:r>
              </m:sub>
            </m:sSub>
          </m:e>
        </m:acc>
      </m:oMath>
    </w:p>
    <w:p w14:paraId="3B53A409" w14:textId="144F80A9" w:rsidR="005E418C" w:rsidRPr="00C442A2" w:rsidRDefault="005E418C" w:rsidP="00CC1B87">
      <w:pPr>
        <w:ind w:left="567" w:hanging="2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42A2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Тогда алгоритм адаптации приобретает вид: </w:t>
      </w:r>
      <m:oMath>
        <m:acc>
          <m:accPr>
            <m:chr m:val="̇"/>
            <m:ctrlPr>
              <w:rPr>
                <w:rFonts w:ascii="Cambria Math" w:eastAsia="Times New Roman" w:hAnsi="Cambria Math" w:cs="Times New Roman"/>
                <w:i/>
                <w:iCs/>
                <w:color w:val="000000"/>
                <w:sz w:val="28"/>
                <w:szCs w:val="28"/>
                <w:lang w:eastAsia="ru-RU"/>
              </w:rPr>
            </m:ctrlPr>
          </m:accPr>
          <m:e>
            <m:acc>
              <m:accPr>
                <m:ctrlPr>
                  <w:rPr>
                    <w:rFonts w:ascii="Cambria Math" w:eastAsia="Times New Roman" w:hAnsi="Cambria Math" w:cs="Times New Roman"/>
                    <w:i/>
                    <w:iCs/>
                    <w:color w:val="000000"/>
                    <w:sz w:val="28"/>
                    <w:szCs w:val="28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ψ</m:t>
                </m:r>
              </m:e>
            </m:acc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=γ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color w:val="000000"/>
                <w:sz w:val="28"/>
                <w:szCs w:val="28"/>
                <w:lang w:eastAsia="ru-RU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iCs/>
                    <w:color w:val="000000"/>
                    <w:sz w:val="28"/>
                    <w:szCs w:val="28"/>
                    <w:lang w:eastAsia="ru-RU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color w:val="000000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:lang w:eastAsia="ru-RU"/>
                      </w:rPr>
                      <m:t>ω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:lang w:eastAsia="ru-RU"/>
                      </w:rPr>
                      <m:t>p</m:t>
                    </m:r>
                  </m:sub>
                </m:sSub>
              </m:e>
            </m:acc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 xml:space="preserve">1+ </m:t>
            </m:r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:lang w:eastAsia="ru-RU"/>
                      </w:rPr>
                      <m:t>ω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:lang w:eastAsia="ru-RU"/>
                      </w:rPr>
                      <m:t>p</m:t>
                    </m:r>
                  </m:sub>
                </m:sSub>
              </m:e>
            </m:acc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8"/>
                        <w:szCs w:val="28"/>
                        <w:lang w:eastAsia="ru-RU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  <w:lang w:eastAsia="ru-RU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sz w:val="28"/>
                            <w:szCs w:val="28"/>
                            <w:lang w:eastAsia="ru-RU"/>
                          </w:rPr>
                          <m:t>p</m:t>
                        </m:r>
                      </m:sub>
                    </m:sSub>
                  </m:e>
                </m:acc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ru-RU"/>
                  </w:rPr>
                  <m:t>Т</m:t>
                </m:r>
              </m:sup>
            </m:sSup>
          </m:den>
        </m:f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ru-RU"/>
              </w:rPr>
              <m:t>ε</m:t>
            </m:r>
          </m:e>
        </m:acc>
      </m:oMath>
    </w:p>
    <w:p w14:paraId="2DDF76AF" w14:textId="63A4BAFA" w:rsidR="00013FC7" w:rsidRDefault="00013FC7" w:rsidP="00CC1B87">
      <w:pPr>
        <w:keepNext/>
        <w:ind w:left="567" w:hanging="283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43362F6" wp14:editId="474456D5">
            <wp:extent cx="6645910" cy="3288665"/>
            <wp:effectExtent l="0" t="0" r="2540" b="698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288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5F34B" w14:textId="06FB1D0B" w:rsidR="00CC1B87" w:rsidRPr="00C442A2" w:rsidRDefault="00CC1B87" w:rsidP="00CC1B87">
      <w:pPr>
        <w:keepNext/>
        <w:ind w:left="567" w:hanging="283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A95E132" wp14:editId="12ED2FD5">
            <wp:extent cx="4733333" cy="1914286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33333" cy="1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77F4D" w14:textId="77491EEC" w:rsidR="00013FC7" w:rsidRPr="00C442A2" w:rsidRDefault="00013FC7" w:rsidP="00CC1B87">
      <w:pPr>
        <w:pStyle w:val="a7"/>
        <w:ind w:left="567" w:hanging="283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1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>. Модель симуляции</w:t>
      </w:r>
    </w:p>
    <w:p w14:paraId="12ECDB47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CC1B87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>function</w:t>
      </w:r>
      <w:proofErr w:type="spellEnd"/>
      <w:r w:rsidRPr="00CC1B87">
        <w:rPr>
          <w:rFonts w:ascii="Consolas" w:eastAsia="Times New Roman" w:hAnsi="Consolas" w:cs="Times New Roman"/>
          <w:color w:val="0E00FF"/>
          <w:sz w:val="20"/>
          <w:szCs w:val="20"/>
          <w:lang w:eastAsia="ru-RU"/>
        </w:rPr>
        <w:t xml:space="preserve"> </w:t>
      </w:r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[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psi_</w:t>
      </w:r>
      <w:proofErr w:type="gramStart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d,psiomega</w:t>
      </w:r>
      <w:proofErr w:type="gramEnd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,u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]=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fcn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(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psi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_,omega_p,omega_p_,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g,e,psiomega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_, b0, k0)</w:t>
      </w:r>
    </w:p>
    <w:p w14:paraId="23A4E632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psiomega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=psi_'*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omega_p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;</w:t>
      </w:r>
    </w:p>
    <w:p w14:paraId="081FD6DF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e_=e-psi_'*omega_p_+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psiomega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_;</w:t>
      </w:r>
    </w:p>
    <w:p w14:paraId="4882E029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g1=0.5;</w:t>
      </w:r>
    </w:p>
    <w:p w14:paraId="5FDE52BE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psi_d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=g1*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omega_p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_*e_/(1+omega_p_'*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omega_p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_);</w:t>
      </w:r>
    </w:p>
    <w:p w14:paraId="6F1938A9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u=(psi_'*omega_p+k0*g)/b0;</w:t>
      </w:r>
    </w:p>
    <w:p w14:paraId="359F8BFA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</w:p>
    <w:p w14:paraId="13DB57F7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C1B87">
        <w:rPr>
          <w:rFonts w:ascii="Consolas" w:eastAsia="Times New Roman" w:hAnsi="Consolas" w:cs="Times New Roman"/>
          <w:color w:val="0E00FF"/>
          <w:sz w:val="20"/>
          <w:szCs w:val="20"/>
          <w:lang w:val="en-US" w:eastAsia="ru-RU"/>
        </w:rPr>
        <w:t xml:space="preserve">function </w:t>
      </w:r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[omega_</w:t>
      </w:r>
      <w:proofErr w:type="gramStart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p,n</w:t>
      </w:r>
      <w:proofErr w:type="gramEnd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1_d,n2_d]=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fcn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(u,y,n1,n2, k0)</w:t>
      </w:r>
    </w:p>
    <w:p w14:paraId="60CA53A1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n1_d=-k0*n1+u;</w:t>
      </w:r>
    </w:p>
    <w:p w14:paraId="4CF72A78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n2_d=-k0*n2+y;</w:t>
      </w:r>
    </w:p>
    <w:p w14:paraId="41251569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val="en-US" w:eastAsia="ru-RU"/>
        </w:rPr>
      </w:pPr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omega=[n1</w:t>
      </w:r>
      <w:proofErr w:type="gramStart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',n</w:t>
      </w:r>
      <w:proofErr w:type="gramEnd"/>
      <w:r w:rsidRPr="00CC1B87">
        <w:rPr>
          <w:rFonts w:ascii="Consolas" w:eastAsia="Times New Roman" w:hAnsi="Consolas" w:cs="Times New Roman"/>
          <w:sz w:val="20"/>
          <w:szCs w:val="20"/>
          <w:lang w:val="en-US" w:eastAsia="ru-RU"/>
        </w:rPr>
        <w:t>2',y]';</w:t>
      </w:r>
    </w:p>
    <w:p w14:paraId="46B3327D" w14:textId="77777777" w:rsidR="00CC1B87" w:rsidRPr="00CC1B87" w:rsidRDefault="00CC1B87" w:rsidP="00CC1B87">
      <w:pPr>
        <w:spacing w:after="0" w:line="240" w:lineRule="auto"/>
        <w:rPr>
          <w:rFonts w:ascii="Consolas" w:eastAsia="Times New Roman" w:hAnsi="Consolas" w:cs="Times New Roman"/>
          <w:sz w:val="20"/>
          <w:szCs w:val="20"/>
          <w:lang w:eastAsia="ru-RU"/>
        </w:rPr>
      </w:pP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omega_p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=-</w:t>
      </w:r>
      <w:proofErr w:type="spellStart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omega</w:t>
      </w:r>
      <w:proofErr w:type="spellEnd"/>
      <w:r w:rsidRPr="00CC1B87">
        <w:rPr>
          <w:rFonts w:ascii="Consolas" w:eastAsia="Times New Roman" w:hAnsi="Consolas" w:cs="Times New Roman"/>
          <w:sz w:val="20"/>
          <w:szCs w:val="20"/>
          <w:lang w:eastAsia="ru-RU"/>
        </w:rPr>
        <w:t>;</w:t>
      </w:r>
    </w:p>
    <w:p w14:paraId="170F3250" w14:textId="77777777" w:rsidR="00CC1B87" w:rsidRPr="00CC1B87" w:rsidRDefault="00CC1B87" w:rsidP="00CC1B87">
      <w:pPr>
        <w:ind w:left="567" w:hanging="283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4D92059E" w14:textId="081E8CE0" w:rsidR="00013FC7" w:rsidRPr="00C442A2" w:rsidRDefault="00013FC7" w:rsidP="00CC1B87">
      <w:pPr>
        <w:ind w:left="567" w:hanging="283"/>
        <w:rPr>
          <w:rFonts w:ascii="Times New Roman" w:hAnsi="Times New Roman" w:cs="Times New Roman"/>
          <w:i/>
          <w:iCs/>
          <w:sz w:val="28"/>
          <w:szCs w:val="28"/>
        </w:rPr>
      </w:pPr>
      <w:r w:rsidRPr="00C442A2">
        <w:rPr>
          <w:rFonts w:ascii="Times New Roman" w:hAnsi="Times New Roman" w:cs="Times New Roman"/>
          <w:i/>
          <w:iCs/>
          <w:sz w:val="28"/>
          <w:szCs w:val="28"/>
        </w:rPr>
        <w:t>1. Стабилизирующий адаптивный регулятор</w:t>
      </w:r>
    </w:p>
    <w:p w14:paraId="75EE6E1D" w14:textId="4B30F94F" w:rsidR="00013FC7" w:rsidRPr="00C442A2" w:rsidRDefault="00013FC7" w:rsidP="00CC1B87">
      <w:pPr>
        <w:ind w:left="567" w:hanging="283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 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1; </m:t>
          </m:r>
          <m:acc>
            <m:ac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ψ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sup>
          </m:sSup>
        </m:oMath>
      </m:oMathPara>
    </w:p>
    <w:p w14:paraId="57034811" w14:textId="1E700285" w:rsidR="00013FC7" w:rsidRPr="00C442A2" w:rsidRDefault="00013FC7" w:rsidP="00CC1B87">
      <w:pPr>
        <w:ind w:left="567" w:hanging="283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>Р</w:t>
      </w:r>
      <w:r w:rsidRPr="00C442A2">
        <w:rPr>
          <w:rFonts w:ascii="Times New Roman" w:hAnsi="Times New Roman" w:cs="Times New Roman"/>
          <w:sz w:val="28"/>
          <w:szCs w:val="28"/>
        </w:rPr>
        <w:t>азличны</w:t>
      </w:r>
      <w:r w:rsidRPr="00C442A2">
        <w:rPr>
          <w:rFonts w:ascii="Times New Roman" w:hAnsi="Times New Roman" w:cs="Times New Roman"/>
          <w:sz w:val="28"/>
          <w:szCs w:val="28"/>
        </w:rPr>
        <w:t>е</w:t>
      </w:r>
      <w:r w:rsidRPr="00C442A2">
        <w:rPr>
          <w:rFonts w:ascii="Times New Roman" w:hAnsi="Times New Roman" w:cs="Times New Roman"/>
          <w:sz w:val="28"/>
          <w:szCs w:val="28"/>
        </w:rPr>
        <w:t xml:space="preserve"> значений </w:t>
      </w:r>
      <m:oMath>
        <m:r>
          <w:rPr>
            <w:rFonts w:ascii="Cambria Math" w:hAnsi="Cambria Math" w:cs="Times New Roman"/>
            <w:sz w:val="28"/>
            <w:szCs w:val="28"/>
          </w:rPr>
          <m:t>γ</m:t>
        </m:r>
      </m:oMath>
    </w:p>
    <w:p w14:paraId="33F0A5FE" w14:textId="1E211389" w:rsidR="00013FC7" w:rsidRPr="00C442A2" w:rsidRDefault="00013FC7" w:rsidP="00CC1B87">
      <w:pPr>
        <w:pStyle w:val="a3"/>
        <w:numPr>
          <w:ilvl w:val="0"/>
          <w:numId w:val="6"/>
        </w:numPr>
        <w:ind w:left="567" w:hanging="283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γ=10</m:t>
        </m:r>
        <m:r>
          <w:rPr>
            <w:rFonts w:ascii="Cambria Math" w:hAnsi="Cambria Math" w:cs="Times New Roman"/>
            <w:sz w:val="28"/>
            <w:szCs w:val="28"/>
          </w:rPr>
          <m:t>0</m:t>
        </m:r>
      </m:oMath>
    </w:p>
    <w:p w14:paraId="76DD2D55" w14:textId="77777777" w:rsidR="00013FC7" w:rsidRPr="00C442A2" w:rsidRDefault="00013FC7" w:rsidP="00CC1B87">
      <w:pPr>
        <w:pStyle w:val="a3"/>
        <w:numPr>
          <w:ilvl w:val="0"/>
          <w:numId w:val="6"/>
        </w:numPr>
        <w:ind w:left="567" w:hanging="283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γ=10</m:t>
        </m:r>
      </m:oMath>
    </w:p>
    <w:p w14:paraId="16062ADC" w14:textId="1264904A" w:rsidR="00013FC7" w:rsidRPr="00CC1B87" w:rsidRDefault="00013FC7" w:rsidP="00874D36">
      <w:pPr>
        <w:pStyle w:val="a3"/>
        <w:numPr>
          <w:ilvl w:val="0"/>
          <w:numId w:val="6"/>
        </w:numPr>
        <w:ind w:left="567" w:hanging="283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γ=</m:t>
        </m:r>
        <m:r>
          <w:rPr>
            <w:rFonts w:ascii="Cambria Math" w:hAnsi="Cambria Math" w:cs="Times New Roman"/>
            <w:sz w:val="28"/>
            <w:szCs w:val="28"/>
          </w:rPr>
          <m:t>0.</m:t>
        </m:r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CC1B87">
        <w:rPr>
          <w:rFonts w:ascii="Times New Roman" w:hAnsi="Times New Roman" w:cs="Times New Roman"/>
          <w:sz w:val="28"/>
          <w:szCs w:val="28"/>
        </w:rPr>
        <w:br w:type="page"/>
      </w:r>
    </w:p>
    <w:p w14:paraId="21B7571C" w14:textId="77777777" w:rsidR="00013FC7" w:rsidRPr="00C442A2" w:rsidRDefault="00013FC7" w:rsidP="00CC1B87">
      <w:pPr>
        <w:pStyle w:val="a3"/>
        <w:numPr>
          <w:ilvl w:val="0"/>
          <w:numId w:val="6"/>
        </w:numPr>
        <w:ind w:left="567" w:hanging="283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γ=100</m:t>
        </m:r>
      </m:oMath>
    </w:p>
    <w:p w14:paraId="44E1B3B1" w14:textId="77777777" w:rsidR="00013FC7" w:rsidRPr="00C442A2" w:rsidRDefault="00013FC7" w:rsidP="00CC1B87">
      <w:pPr>
        <w:pStyle w:val="a3"/>
        <w:ind w:left="567" w:hanging="283"/>
        <w:rPr>
          <w:rFonts w:ascii="Times New Roman" w:hAnsi="Times New Roman" w:cs="Times New Roman"/>
          <w:sz w:val="28"/>
          <w:szCs w:val="28"/>
        </w:rPr>
      </w:pPr>
    </w:p>
    <w:p w14:paraId="44247B1C" w14:textId="21D55333" w:rsidR="00C442A2" w:rsidRPr="00C442A2" w:rsidRDefault="00C442A2" w:rsidP="00CC1B87">
      <w:pPr>
        <w:keepNext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</w:p>
    <w:p w14:paraId="074F7B00" w14:textId="77777777" w:rsidR="00C442A2" w:rsidRPr="00C442A2" w:rsidRDefault="00C442A2" w:rsidP="00CC1B87">
      <w:pPr>
        <w:keepNext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CE9A45A" wp14:editId="25D430F8">
            <wp:extent cx="4361789" cy="3495675"/>
            <wp:effectExtent l="0" t="0" r="127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442298" cy="3560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3CFEE" w14:textId="3E29791B" w:rsidR="00013FC7" w:rsidRPr="00C442A2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2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 xml:space="preserve"> </w:t>
      </w:r>
      <w:r w:rsidRPr="00C442A2">
        <w:rPr>
          <w:rFonts w:ascii="Times New Roman" w:hAnsi="Times New Roman" w:cs="Times New Roman"/>
          <w:sz w:val="28"/>
          <w:szCs w:val="28"/>
        </w:rPr>
        <w:t xml:space="preserve">График изменения 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C442A2">
        <w:rPr>
          <w:rFonts w:ascii="Times New Roman" w:hAnsi="Times New Roman" w:cs="Times New Roman"/>
          <w:sz w:val="28"/>
          <w:szCs w:val="28"/>
        </w:rPr>
        <w:t>(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442A2">
        <w:rPr>
          <w:rFonts w:ascii="Times New Roman" w:hAnsi="Times New Roman" w:cs="Times New Roman"/>
          <w:sz w:val="28"/>
          <w:szCs w:val="28"/>
        </w:rPr>
        <w:t>)</w:t>
      </w:r>
    </w:p>
    <w:p w14:paraId="65AF135F" w14:textId="77777777" w:rsidR="00C442A2" w:rsidRPr="00C442A2" w:rsidRDefault="00C442A2" w:rsidP="00CC1B87">
      <w:pPr>
        <w:keepNext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A724A12" wp14:editId="364887F3">
            <wp:extent cx="4738773" cy="3838575"/>
            <wp:effectExtent l="0" t="0" r="508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83339" cy="387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EB2E1" w14:textId="61EC1C8C" w:rsidR="00C442A2" w:rsidRPr="00C442A2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3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 xml:space="preserve"> </w:t>
      </w:r>
      <w:r w:rsidRPr="00C442A2">
        <w:rPr>
          <w:rFonts w:ascii="Times New Roman" w:hAnsi="Times New Roman" w:cs="Times New Roman"/>
          <w:sz w:val="28"/>
          <w:szCs w:val="28"/>
        </w:rPr>
        <w:t xml:space="preserve">График изменения 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ψ</w:t>
      </w:r>
      <w:r w:rsidRPr="00C442A2">
        <w:rPr>
          <w:rFonts w:ascii="Times New Roman" w:hAnsi="Times New Roman" w:cs="Times New Roman"/>
          <w:sz w:val="28"/>
          <w:szCs w:val="28"/>
        </w:rPr>
        <w:t xml:space="preserve"> ̂(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442A2">
        <w:rPr>
          <w:rFonts w:ascii="Times New Roman" w:hAnsi="Times New Roman" w:cs="Times New Roman"/>
          <w:sz w:val="28"/>
          <w:szCs w:val="28"/>
        </w:rPr>
        <w:t>)</w:t>
      </w:r>
    </w:p>
    <w:p w14:paraId="66930B60" w14:textId="77777777" w:rsidR="00C442A2" w:rsidRPr="00C442A2" w:rsidRDefault="00C442A2" w:rsidP="00CC1B87">
      <w:pPr>
        <w:keepNext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A17213A" wp14:editId="12E04298">
            <wp:extent cx="4804536" cy="41243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79020" cy="418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C1D11" w14:textId="5D686DC9" w:rsidR="00C442A2" w:rsidRPr="00C442A2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4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 xml:space="preserve"> График изменения 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C442A2">
        <w:rPr>
          <w:rFonts w:ascii="Times New Roman" w:hAnsi="Times New Roman" w:cs="Times New Roman"/>
          <w:sz w:val="28"/>
          <w:szCs w:val="28"/>
        </w:rPr>
        <w:t>(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442A2">
        <w:rPr>
          <w:rFonts w:ascii="Times New Roman" w:hAnsi="Times New Roman" w:cs="Times New Roman"/>
          <w:sz w:val="28"/>
          <w:szCs w:val="28"/>
        </w:rPr>
        <w:t>)</w:t>
      </w:r>
    </w:p>
    <w:p w14:paraId="04A0A680" w14:textId="77777777" w:rsidR="00C442A2" w:rsidRPr="00C442A2" w:rsidRDefault="00C442A2" w:rsidP="00CC1B87">
      <w:pPr>
        <w:pStyle w:val="a3"/>
        <w:spacing w:after="0" w:line="240" w:lineRule="auto"/>
        <w:ind w:left="567" w:hanging="283"/>
        <w:jc w:val="both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br w:type="page"/>
      </w:r>
    </w:p>
    <w:p w14:paraId="68A5B789" w14:textId="592F9D76" w:rsidR="00C442A2" w:rsidRPr="00C442A2" w:rsidRDefault="00C442A2" w:rsidP="00CC1B87">
      <w:pPr>
        <w:pStyle w:val="a3"/>
        <w:numPr>
          <w:ilvl w:val="0"/>
          <w:numId w:val="6"/>
        </w:numPr>
        <w:ind w:left="567" w:hanging="283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γ=10</m:t>
        </m:r>
      </m:oMath>
    </w:p>
    <w:p w14:paraId="5DA42D81" w14:textId="77777777" w:rsidR="00C442A2" w:rsidRPr="00C442A2" w:rsidRDefault="00C442A2" w:rsidP="00CC1B87">
      <w:pPr>
        <w:pStyle w:val="a3"/>
        <w:keepNext/>
        <w:spacing w:after="0" w:line="240" w:lineRule="auto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F59D9C4" wp14:editId="5503EA86">
            <wp:extent cx="5295238" cy="4266667"/>
            <wp:effectExtent l="0" t="0" r="1270" b="63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95238" cy="4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6A257" w14:textId="424913C1" w:rsidR="00C442A2" w:rsidRPr="00C442A2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5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 xml:space="preserve"> </w:t>
      </w:r>
      <w:r w:rsidRPr="00C442A2">
        <w:rPr>
          <w:rFonts w:ascii="Times New Roman" w:hAnsi="Times New Roman" w:cs="Times New Roman"/>
          <w:sz w:val="28"/>
          <w:szCs w:val="28"/>
        </w:rPr>
        <w:t xml:space="preserve">График изменения 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C442A2">
        <w:rPr>
          <w:rFonts w:ascii="Times New Roman" w:hAnsi="Times New Roman" w:cs="Times New Roman"/>
          <w:sz w:val="28"/>
          <w:szCs w:val="28"/>
        </w:rPr>
        <w:t>(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442A2">
        <w:rPr>
          <w:rFonts w:ascii="Times New Roman" w:hAnsi="Times New Roman" w:cs="Times New Roman"/>
          <w:sz w:val="28"/>
          <w:szCs w:val="28"/>
        </w:rPr>
        <w:t>)</w:t>
      </w:r>
    </w:p>
    <w:p w14:paraId="335B6DC7" w14:textId="77777777" w:rsidR="00C442A2" w:rsidRPr="00C442A2" w:rsidRDefault="00C442A2" w:rsidP="00CC1B87">
      <w:pPr>
        <w:pStyle w:val="a3"/>
        <w:spacing w:after="0" w:line="240" w:lineRule="auto"/>
        <w:ind w:left="567" w:hanging="283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A61C2B2" w14:textId="77777777" w:rsidR="00C442A2" w:rsidRPr="00C442A2" w:rsidRDefault="00C442A2" w:rsidP="00CC1B87">
      <w:pPr>
        <w:pStyle w:val="a3"/>
        <w:keepNext/>
        <w:spacing w:after="0" w:line="240" w:lineRule="auto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4543F37" wp14:editId="3F0A00D0">
            <wp:extent cx="5257143" cy="4276190"/>
            <wp:effectExtent l="0" t="0" r="127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7143" cy="42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69D02" w14:textId="25E26E9E" w:rsidR="00C442A2" w:rsidRPr="00C442A2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6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 xml:space="preserve"> </w:t>
      </w:r>
      <w:r w:rsidRPr="00C442A2">
        <w:rPr>
          <w:rFonts w:ascii="Times New Roman" w:hAnsi="Times New Roman" w:cs="Times New Roman"/>
          <w:sz w:val="28"/>
          <w:szCs w:val="28"/>
        </w:rPr>
        <w:t xml:space="preserve">График изменения 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ψ</w:t>
      </w:r>
      <w:r w:rsidRPr="00C442A2">
        <w:rPr>
          <w:rFonts w:ascii="Times New Roman" w:hAnsi="Times New Roman" w:cs="Times New Roman"/>
          <w:sz w:val="28"/>
          <w:szCs w:val="28"/>
        </w:rPr>
        <w:t xml:space="preserve"> ̂(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442A2">
        <w:rPr>
          <w:rFonts w:ascii="Times New Roman" w:hAnsi="Times New Roman" w:cs="Times New Roman"/>
          <w:sz w:val="28"/>
          <w:szCs w:val="28"/>
        </w:rPr>
        <w:t>)</w:t>
      </w:r>
    </w:p>
    <w:p w14:paraId="1FA23E3E" w14:textId="77777777" w:rsidR="00C442A2" w:rsidRPr="00C442A2" w:rsidRDefault="00C442A2" w:rsidP="00CC1B87">
      <w:pPr>
        <w:pStyle w:val="a3"/>
        <w:keepNext/>
        <w:spacing w:after="0" w:line="240" w:lineRule="auto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97AD8E1" wp14:editId="28DF236E">
            <wp:extent cx="5295238" cy="4485714"/>
            <wp:effectExtent l="0" t="0" r="127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95238" cy="4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AA62B" w14:textId="5CF37480" w:rsidR="00C442A2" w:rsidRPr="00C442A2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7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 xml:space="preserve"> </w:t>
      </w:r>
      <w:r w:rsidRPr="00C442A2">
        <w:rPr>
          <w:rFonts w:ascii="Times New Roman" w:hAnsi="Times New Roman" w:cs="Times New Roman"/>
          <w:sz w:val="28"/>
          <w:szCs w:val="28"/>
        </w:rPr>
        <w:t xml:space="preserve">График изменения 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C442A2">
        <w:rPr>
          <w:rFonts w:ascii="Times New Roman" w:hAnsi="Times New Roman" w:cs="Times New Roman"/>
          <w:sz w:val="28"/>
          <w:szCs w:val="28"/>
        </w:rPr>
        <w:t>(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442A2">
        <w:rPr>
          <w:rFonts w:ascii="Times New Roman" w:hAnsi="Times New Roman" w:cs="Times New Roman"/>
          <w:sz w:val="28"/>
          <w:szCs w:val="28"/>
        </w:rPr>
        <w:t>)</w:t>
      </w:r>
    </w:p>
    <w:p w14:paraId="68A3A1B6" w14:textId="76792AAA" w:rsidR="00D86D91" w:rsidRDefault="00D86D91" w:rsidP="00CC1B87">
      <w:pPr>
        <w:spacing w:after="0" w:line="240" w:lineRule="auto"/>
        <w:ind w:left="567" w:hanging="28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166B4C5" w14:textId="77777777" w:rsidR="00C442A2" w:rsidRPr="00C442A2" w:rsidRDefault="00C442A2" w:rsidP="00CC1B87">
      <w:pPr>
        <w:spacing w:after="0" w:line="240" w:lineRule="auto"/>
        <w:ind w:left="567" w:hanging="283"/>
        <w:rPr>
          <w:rFonts w:ascii="Times New Roman" w:hAnsi="Times New Roman" w:cs="Times New Roman"/>
          <w:sz w:val="28"/>
          <w:szCs w:val="28"/>
        </w:rPr>
      </w:pPr>
    </w:p>
    <w:p w14:paraId="5A850A52" w14:textId="196A93D2" w:rsidR="00C442A2" w:rsidRPr="00C442A2" w:rsidRDefault="00C442A2" w:rsidP="00CC1B87">
      <w:pPr>
        <w:pStyle w:val="a3"/>
        <w:numPr>
          <w:ilvl w:val="0"/>
          <w:numId w:val="6"/>
        </w:numPr>
        <w:ind w:left="567" w:hanging="283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γ=0</m:t>
        </m:r>
        <m:r>
          <w:rPr>
            <w:rFonts w:ascii="Cambria Math" w:hAnsi="Cambria Math" w:cs="Times New Roman"/>
            <w:sz w:val="28"/>
            <w:szCs w:val="28"/>
          </w:rPr>
          <m:t>.</m:t>
        </m:r>
        <m:r>
          <w:rPr>
            <w:rFonts w:ascii="Cambria Math" w:hAnsi="Cambria Math" w:cs="Times New Roman"/>
            <w:sz w:val="28"/>
            <w:szCs w:val="28"/>
          </w:rPr>
          <m:t>1</m:t>
        </m:r>
      </m:oMath>
    </w:p>
    <w:p w14:paraId="6685E160" w14:textId="77777777" w:rsidR="00C442A2" w:rsidRPr="00C442A2" w:rsidRDefault="00C442A2" w:rsidP="00CC1B87">
      <w:pPr>
        <w:pStyle w:val="a3"/>
        <w:spacing w:after="0" w:line="240" w:lineRule="auto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</w:p>
    <w:p w14:paraId="2BA9D708" w14:textId="77777777" w:rsidR="00C442A2" w:rsidRPr="00C442A2" w:rsidRDefault="00C442A2" w:rsidP="00CC1B87">
      <w:pPr>
        <w:pStyle w:val="a3"/>
        <w:keepNext/>
        <w:spacing w:after="0" w:line="240" w:lineRule="auto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8B310CD" wp14:editId="4432A9FA">
            <wp:extent cx="5000625" cy="4081592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23998" cy="4100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62029" w14:textId="71AADC2C" w:rsidR="00C442A2" w:rsidRPr="00C442A2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8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 xml:space="preserve"> График изменения 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C442A2">
        <w:rPr>
          <w:rFonts w:ascii="Times New Roman" w:hAnsi="Times New Roman" w:cs="Times New Roman"/>
          <w:sz w:val="28"/>
          <w:szCs w:val="28"/>
        </w:rPr>
        <w:t>(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442A2">
        <w:rPr>
          <w:rFonts w:ascii="Times New Roman" w:hAnsi="Times New Roman" w:cs="Times New Roman"/>
          <w:sz w:val="28"/>
          <w:szCs w:val="28"/>
        </w:rPr>
        <w:t>)</w:t>
      </w:r>
    </w:p>
    <w:p w14:paraId="35319875" w14:textId="77777777" w:rsidR="00C442A2" w:rsidRPr="00C442A2" w:rsidRDefault="00C442A2" w:rsidP="00CC1B87">
      <w:pPr>
        <w:pStyle w:val="a3"/>
        <w:keepNext/>
        <w:spacing w:after="0" w:line="240" w:lineRule="auto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B075557" wp14:editId="7361D0CE">
            <wp:extent cx="5247619" cy="4257143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47619" cy="4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2426A" w14:textId="72822249" w:rsidR="00C442A2" w:rsidRPr="00C442A2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9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 xml:space="preserve"> </w:t>
      </w:r>
      <w:r w:rsidRPr="00C442A2">
        <w:rPr>
          <w:rFonts w:ascii="Times New Roman" w:hAnsi="Times New Roman" w:cs="Times New Roman"/>
          <w:sz w:val="28"/>
          <w:szCs w:val="28"/>
        </w:rPr>
        <w:t xml:space="preserve">График изменения 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ψ</w:t>
      </w:r>
      <w:r w:rsidRPr="00C442A2">
        <w:rPr>
          <w:rFonts w:ascii="Times New Roman" w:hAnsi="Times New Roman" w:cs="Times New Roman"/>
          <w:sz w:val="28"/>
          <w:szCs w:val="28"/>
        </w:rPr>
        <w:t xml:space="preserve"> ̂(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442A2">
        <w:rPr>
          <w:rFonts w:ascii="Times New Roman" w:hAnsi="Times New Roman" w:cs="Times New Roman"/>
          <w:sz w:val="28"/>
          <w:szCs w:val="28"/>
        </w:rPr>
        <w:t>)</w:t>
      </w:r>
    </w:p>
    <w:p w14:paraId="7BBF5E3F" w14:textId="77777777" w:rsidR="00C442A2" w:rsidRPr="00C442A2" w:rsidRDefault="00C442A2" w:rsidP="00CC1B87">
      <w:pPr>
        <w:pStyle w:val="a3"/>
        <w:spacing w:after="0" w:line="240" w:lineRule="auto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</w:p>
    <w:p w14:paraId="485A8036" w14:textId="77777777" w:rsidR="00C442A2" w:rsidRPr="00C442A2" w:rsidRDefault="00C442A2" w:rsidP="00CC1B87">
      <w:pPr>
        <w:pStyle w:val="a3"/>
        <w:keepNext/>
        <w:spacing w:after="0" w:line="240" w:lineRule="auto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26C37DD" wp14:editId="5CA7D8D3">
            <wp:extent cx="5314286" cy="4514286"/>
            <wp:effectExtent l="0" t="0" r="1270" b="63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14286" cy="4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0346A" w14:textId="04CA75F4" w:rsidR="00D86D91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  <w:r w:rsidRPr="00C442A2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C442A2">
        <w:rPr>
          <w:rFonts w:ascii="Times New Roman" w:hAnsi="Times New Roman" w:cs="Times New Roman"/>
          <w:sz w:val="28"/>
          <w:szCs w:val="28"/>
        </w:rPr>
        <w:fldChar w:fldCharType="begin"/>
      </w:r>
      <w:r w:rsidRPr="00C442A2">
        <w:rPr>
          <w:rFonts w:ascii="Times New Roman" w:hAnsi="Times New Roman" w:cs="Times New Roman"/>
          <w:sz w:val="28"/>
          <w:szCs w:val="28"/>
        </w:rPr>
        <w:instrText xml:space="preserve"> SEQ Рисунок \* ARABIC </w:instrText>
      </w:r>
      <w:r w:rsidRPr="00C442A2">
        <w:rPr>
          <w:rFonts w:ascii="Times New Roman" w:hAnsi="Times New Roman" w:cs="Times New Roman"/>
          <w:sz w:val="28"/>
          <w:szCs w:val="28"/>
        </w:rPr>
        <w:fldChar w:fldCharType="separate"/>
      </w:r>
      <w:r w:rsidR="005D3885">
        <w:rPr>
          <w:rFonts w:ascii="Times New Roman" w:hAnsi="Times New Roman" w:cs="Times New Roman"/>
          <w:noProof/>
          <w:sz w:val="28"/>
          <w:szCs w:val="28"/>
        </w:rPr>
        <w:t>10</w:t>
      </w:r>
      <w:r w:rsidRPr="00C442A2">
        <w:rPr>
          <w:rFonts w:ascii="Times New Roman" w:hAnsi="Times New Roman" w:cs="Times New Roman"/>
          <w:sz w:val="28"/>
          <w:szCs w:val="28"/>
        </w:rPr>
        <w:fldChar w:fldCharType="end"/>
      </w:r>
      <w:r w:rsidRPr="00C442A2">
        <w:rPr>
          <w:rFonts w:ascii="Times New Roman" w:hAnsi="Times New Roman" w:cs="Times New Roman"/>
          <w:sz w:val="28"/>
          <w:szCs w:val="28"/>
        </w:rPr>
        <w:t xml:space="preserve"> </w:t>
      </w:r>
      <w:r w:rsidRPr="00C442A2">
        <w:rPr>
          <w:rFonts w:ascii="Times New Roman" w:hAnsi="Times New Roman" w:cs="Times New Roman"/>
          <w:sz w:val="28"/>
          <w:szCs w:val="28"/>
        </w:rPr>
        <w:t xml:space="preserve">График изменения 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C442A2">
        <w:rPr>
          <w:rFonts w:ascii="Times New Roman" w:hAnsi="Times New Roman" w:cs="Times New Roman"/>
          <w:sz w:val="28"/>
          <w:szCs w:val="28"/>
        </w:rPr>
        <w:t>(</w:t>
      </w:r>
      <w:r w:rsidRPr="00C442A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442A2">
        <w:rPr>
          <w:rFonts w:ascii="Times New Roman" w:hAnsi="Times New Roman" w:cs="Times New Roman"/>
          <w:sz w:val="28"/>
          <w:szCs w:val="28"/>
        </w:rPr>
        <w:t>)</w:t>
      </w:r>
      <w:r w:rsidR="00D86D91">
        <w:rPr>
          <w:rFonts w:ascii="Times New Roman" w:hAnsi="Times New Roman" w:cs="Times New Roman"/>
          <w:sz w:val="28"/>
          <w:szCs w:val="28"/>
        </w:rPr>
        <w:br w:type="page"/>
      </w:r>
    </w:p>
    <w:p w14:paraId="10627A71" w14:textId="77777777" w:rsidR="00C442A2" w:rsidRDefault="00C442A2" w:rsidP="00CC1B87">
      <w:pPr>
        <w:pStyle w:val="a7"/>
        <w:ind w:left="567" w:hanging="283"/>
        <w:jc w:val="center"/>
        <w:rPr>
          <w:rFonts w:ascii="Times New Roman" w:hAnsi="Times New Roman" w:cs="Times New Roman"/>
          <w:sz w:val="28"/>
          <w:szCs w:val="28"/>
        </w:rPr>
      </w:pPr>
    </w:p>
    <w:p w14:paraId="39F1E1E4" w14:textId="77777777" w:rsidR="00CC1B87" w:rsidRPr="00CC1B87" w:rsidRDefault="00CC1B87" w:rsidP="00CC1B8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C1B87">
        <w:rPr>
          <w:rFonts w:ascii="Times New Roman" w:hAnsi="Times New Roman" w:cs="Times New Roman"/>
          <w:b/>
          <w:bCs/>
          <w:sz w:val="28"/>
          <w:szCs w:val="28"/>
        </w:rPr>
        <w:t>2. Следящий адаптивный регулятор</w:t>
      </w:r>
    </w:p>
    <w:p w14:paraId="37E727E2" w14:textId="05D3BA03" w:rsidR="00CC1B87" w:rsidRDefault="00CC1B87" w:rsidP="00CC1B8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 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0; 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p>
        </m:sSup>
      </m:oMath>
    </w:p>
    <w:p w14:paraId="674C9590" w14:textId="32547C19" w:rsidR="00CC1B87" w:rsidRPr="00C442A2" w:rsidRDefault="00CC1B87" w:rsidP="00CC1B87">
      <w:pPr>
        <w:pStyle w:val="a3"/>
        <w:numPr>
          <w:ilvl w:val="0"/>
          <w:numId w:val="6"/>
        </w:numPr>
        <w:ind w:left="567" w:hanging="283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γ=</m:t>
        </m:r>
        <m:r>
          <w:rPr>
            <w:rFonts w:ascii="Cambria Math" w:hAnsi="Cambria Math" w:cs="Times New Roman"/>
            <w:sz w:val="28"/>
            <w:szCs w:val="28"/>
          </w:rPr>
          <m:t>100</m:t>
        </m:r>
      </m:oMath>
    </w:p>
    <w:p w14:paraId="2693C707" w14:textId="0EFB543F" w:rsidR="00CC1B87" w:rsidRDefault="00624F37" w:rsidP="00CC1B8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F7F96CE" wp14:editId="3CC93B79">
            <wp:extent cx="5200000" cy="4590476"/>
            <wp:effectExtent l="0" t="0" r="1270" b="63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00000" cy="4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DE021" w14:textId="77777777" w:rsidR="00624F37" w:rsidRDefault="00624F37" w:rsidP="00CC1B87">
      <w:pPr>
        <w:rPr>
          <w:noProof/>
        </w:rPr>
      </w:pPr>
      <w:r>
        <w:rPr>
          <w:noProof/>
        </w:rPr>
        <w:drawing>
          <wp:inline distT="0" distB="0" distL="0" distR="0" wp14:anchorId="389F2F56" wp14:editId="4DE7D567">
            <wp:extent cx="5285714" cy="3723809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85714" cy="3723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4F37">
        <w:rPr>
          <w:noProof/>
        </w:rPr>
        <w:t xml:space="preserve"> </w:t>
      </w:r>
    </w:p>
    <w:p w14:paraId="5ADBACB5" w14:textId="0D5C0027" w:rsidR="00624F37" w:rsidRDefault="00624F37" w:rsidP="00CC1B8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8771547" wp14:editId="7B781CAF">
            <wp:extent cx="5304762" cy="456190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304762" cy="4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1D7E8E91" w14:textId="77777777" w:rsidR="00624F37" w:rsidRDefault="00624F37" w:rsidP="00CC1B87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23614C68" w14:textId="2444363E" w:rsidR="00CC1B87" w:rsidRPr="00C442A2" w:rsidRDefault="00CC1B87" w:rsidP="00CC1B87">
      <w:pPr>
        <w:pStyle w:val="a3"/>
        <w:numPr>
          <w:ilvl w:val="0"/>
          <w:numId w:val="6"/>
        </w:numPr>
        <w:ind w:left="567" w:hanging="283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γ=</m:t>
        </m:r>
        <m:r>
          <w:rPr>
            <w:rFonts w:ascii="Cambria Math" w:hAnsi="Cambria Math" w:cs="Times New Roman"/>
            <w:sz w:val="28"/>
            <w:szCs w:val="28"/>
          </w:rPr>
          <m:t>10</m:t>
        </m:r>
      </m:oMath>
    </w:p>
    <w:p w14:paraId="4D2E142E" w14:textId="607482CB" w:rsidR="00CC1B87" w:rsidRDefault="00624F37" w:rsidP="00CC1B87">
      <w:r>
        <w:rPr>
          <w:noProof/>
        </w:rPr>
        <w:drawing>
          <wp:inline distT="0" distB="0" distL="0" distR="0" wp14:anchorId="60A1BCDC" wp14:editId="37D737B0">
            <wp:extent cx="5266667" cy="376190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66667" cy="3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A9A1B" w14:textId="5CC8981B" w:rsidR="00624F37" w:rsidRDefault="00624F37" w:rsidP="00CC1B87">
      <w:r>
        <w:rPr>
          <w:noProof/>
        </w:rPr>
        <w:drawing>
          <wp:inline distT="0" distB="0" distL="0" distR="0" wp14:anchorId="6DDBE59E" wp14:editId="2804D769">
            <wp:extent cx="5247619" cy="4295238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47619" cy="4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03028" w14:textId="1B8B43B6" w:rsidR="00624F37" w:rsidRDefault="00624F37" w:rsidP="00CC1B87">
      <w:r>
        <w:rPr>
          <w:noProof/>
        </w:rPr>
        <w:lastRenderedPageBreak/>
        <w:drawing>
          <wp:inline distT="0" distB="0" distL="0" distR="0" wp14:anchorId="48B15B9B" wp14:editId="571435E1">
            <wp:extent cx="5276190" cy="4514286"/>
            <wp:effectExtent l="0" t="0" r="1270" b="63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6190" cy="4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F9490" w14:textId="5E06FD3E" w:rsidR="00CC1B87" w:rsidRDefault="00CC1B87" w:rsidP="00CC1B87">
      <w:r>
        <w:br w:type="page"/>
      </w:r>
    </w:p>
    <w:p w14:paraId="6F324685" w14:textId="128AC5BE" w:rsidR="00CC1B87" w:rsidRPr="00C442A2" w:rsidRDefault="00CC1B87" w:rsidP="00CC1B87">
      <w:pPr>
        <w:pStyle w:val="a3"/>
        <w:numPr>
          <w:ilvl w:val="0"/>
          <w:numId w:val="6"/>
        </w:numPr>
        <w:ind w:left="567" w:hanging="283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γ=</m:t>
        </m:r>
        <m:r>
          <w:rPr>
            <w:rFonts w:ascii="Cambria Math" w:hAnsi="Cambria Math" w:cs="Times New Roman"/>
            <w:sz w:val="28"/>
            <w:szCs w:val="28"/>
          </w:rPr>
          <m:t>0</m:t>
        </m:r>
        <m:r>
          <w:rPr>
            <w:rFonts w:ascii="Cambria Math" w:hAnsi="Cambria Math" w:cs="Times New Roman"/>
            <w:sz w:val="28"/>
            <w:szCs w:val="28"/>
          </w:rPr>
          <m:t>.1</m:t>
        </m:r>
      </m:oMath>
    </w:p>
    <w:p w14:paraId="06659CF8" w14:textId="77777777" w:rsidR="00624F37" w:rsidRDefault="00624F37" w:rsidP="00CC1B87">
      <w:pPr>
        <w:rPr>
          <w:noProof/>
        </w:rPr>
      </w:pPr>
    </w:p>
    <w:p w14:paraId="5E4BA8DE" w14:textId="22B62879" w:rsidR="00CC1B87" w:rsidRDefault="00624F37" w:rsidP="00CC1B87">
      <w:r>
        <w:rPr>
          <w:noProof/>
        </w:rPr>
        <w:drawing>
          <wp:inline distT="0" distB="0" distL="0" distR="0" wp14:anchorId="4068AF64" wp14:editId="399BA282">
            <wp:extent cx="5638800" cy="4979719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r="66893"/>
                    <a:stretch/>
                  </pic:blipFill>
                  <pic:spPr bwMode="auto">
                    <a:xfrm>
                      <a:off x="0" y="0"/>
                      <a:ext cx="5650491" cy="4990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3B7C3B" w14:textId="4FA8B7DE" w:rsidR="00624F37" w:rsidRDefault="00624F37" w:rsidP="00CC1B87">
      <w:r>
        <w:rPr>
          <w:noProof/>
        </w:rPr>
        <w:drawing>
          <wp:inline distT="0" distB="0" distL="0" distR="0" wp14:anchorId="4AD165B3" wp14:editId="2D3270E7">
            <wp:extent cx="6582285" cy="2895600"/>
            <wp:effectExtent l="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33537"/>
                    <a:stretch/>
                  </pic:blipFill>
                  <pic:spPr bwMode="auto">
                    <a:xfrm>
                      <a:off x="0" y="0"/>
                      <a:ext cx="6593862" cy="29006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A29F43" w14:textId="77C4781F" w:rsidR="005D3885" w:rsidRDefault="005D3885" w:rsidP="00CC1B87"/>
    <w:p w14:paraId="47413299" w14:textId="67B8BFE9" w:rsidR="005D3885" w:rsidRPr="00CC1B87" w:rsidRDefault="005D3885" w:rsidP="00CC1B87">
      <w:r w:rsidRPr="005D3885">
        <w:rPr>
          <w:rFonts w:ascii="Times New Roman" w:hAnsi="Times New Roman" w:cs="Times New Roman"/>
          <w:b/>
          <w:bCs/>
          <w:iCs/>
          <w:sz w:val="28"/>
          <w:szCs w:val="28"/>
        </w:rPr>
        <w:t>Вывод</w:t>
      </w:r>
      <w:r w:rsidRPr="005D3885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  <w:bookmarkStart w:id="5" w:name="_GoBack"/>
      <w:r w:rsidRPr="005D3885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</w:t>
      </w:r>
      <w:bookmarkEnd w:id="5"/>
      <w:r w:rsidRPr="00357AA6">
        <w:rPr>
          <w:rFonts w:ascii="Times New Roman" w:hAnsi="Times New Roman" w:cs="Times New Roman"/>
          <w:sz w:val="28"/>
          <w:szCs w:val="28"/>
        </w:rPr>
        <w:t>в ходе</w:t>
      </w:r>
      <w:r w:rsidRPr="00357AA6">
        <w:rPr>
          <w:rFonts w:ascii="Times New Roman" w:hAnsi="Times New Roman" w:cs="Times New Roman"/>
          <w:sz w:val="28"/>
          <w:szCs w:val="28"/>
        </w:rPr>
        <w:t xml:space="preserve"> выполнения работы была построена система адаптивного управления по выходу с расширенной ошибкой. При </w:t>
      </w:r>
      <w:r>
        <w:rPr>
          <w:rFonts w:ascii="Times New Roman" w:hAnsi="Times New Roman" w:cs="Times New Roman"/>
          <w:sz w:val="28"/>
          <w:szCs w:val="28"/>
        </w:rPr>
        <w:t xml:space="preserve">редактировании </w:t>
      </w:r>
      <w:r w:rsidRPr="00357AA6">
        <w:rPr>
          <w:rFonts w:ascii="Times New Roman" w:hAnsi="Times New Roman" w:cs="Times New Roman"/>
          <w:sz w:val="28"/>
          <w:szCs w:val="28"/>
        </w:rPr>
        <w:t xml:space="preserve">коэффициента адаптации </w:t>
      </w:r>
      <w:r w:rsidRPr="00357AA6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2B3F02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28" o:title=""/>
          </v:shape>
          <o:OLEObject Type="Embed" ProgID="Equation.DSMT4" ShapeID="_x0000_i1025" DrawAspect="Content" ObjectID="_1728585783" r:id="rId29"/>
        </w:object>
      </w:r>
      <w:r w:rsidRPr="00357AA6">
        <w:rPr>
          <w:rFonts w:ascii="Times New Roman" w:hAnsi="Times New Roman" w:cs="Times New Roman"/>
          <w:sz w:val="28"/>
          <w:szCs w:val="28"/>
        </w:rPr>
        <w:t xml:space="preserve"> меняется динамика ее </w:t>
      </w:r>
      <w:proofErr w:type="spellStart"/>
      <w:r w:rsidRPr="00357AA6">
        <w:rPr>
          <w:rFonts w:ascii="Times New Roman" w:hAnsi="Times New Roman" w:cs="Times New Roman"/>
          <w:sz w:val="28"/>
          <w:szCs w:val="28"/>
        </w:rPr>
        <w:t>колебательно</w:t>
      </w:r>
      <w:r>
        <w:rPr>
          <w:rFonts w:ascii="Times New Roman" w:hAnsi="Times New Roman" w:cs="Times New Roman"/>
          <w:sz w:val="28"/>
          <w:szCs w:val="28"/>
        </w:rPr>
        <w:t>сти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  <w:r w:rsidRPr="00357AA6">
        <w:rPr>
          <w:rFonts w:ascii="Times New Roman" w:hAnsi="Times New Roman" w:cs="Times New Roman"/>
          <w:sz w:val="28"/>
          <w:szCs w:val="28"/>
        </w:rPr>
        <w:t xml:space="preserve"> скорость сходимости ошибки к нулю.</w:t>
      </w:r>
    </w:p>
    <w:sectPr w:rsidR="005D3885" w:rsidRPr="00CC1B87" w:rsidSect="00EE7FE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6C652B8"/>
    <w:multiLevelType w:val="hybridMultilevel"/>
    <w:tmpl w:val="9AA63CB6"/>
    <w:lvl w:ilvl="0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4BE71578"/>
    <w:multiLevelType w:val="hybridMultilevel"/>
    <w:tmpl w:val="C1B822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263311"/>
    <w:multiLevelType w:val="hybridMultilevel"/>
    <w:tmpl w:val="9800C8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FE57DF"/>
    <w:multiLevelType w:val="hybridMultilevel"/>
    <w:tmpl w:val="7AB04000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6B2130AE"/>
    <w:multiLevelType w:val="multilevel"/>
    <w:tmpl w:val="FA866DE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428" w:hanging="720"/>
      </w:pPr>
      <w:rPr>
        <w:rFonts w:hint="default"/>
        <w:b w:val="0"/>
        <w:bCs w:val="0"/>
        <w:i w:val="0"/>
        <w:iCs/>
      </w:rPr>
    </w:lvl>
    <w:lvl w:ilvl="2">
      <w:start w:val="1"/>
      <w:numFmt w:val="decimal"/>
      <w:isLgl/>
      <w:lvlText w:val="%1.%2.%3."/>
      <w:lvlJc w:val="left"/>
      <w:pPr>
        <w:ind w:left="177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4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59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04" w:hanging="2160"/>
      </w:pPr>
      <w:rPr>
        <w:rFonts w:hint="default"/>
      </w:rPr>
    </w:lvl>
  </w:abstractNum>
  <w:abstractNum w:abstractNumId="5" w15:restartNumberingAfterBreak="0">
    <w:nsid w:val="7A777CF6"/>
    <w:multiLevelType w:val="hybridMultilevel"/>
    <w:tmpl w:val="6BD65A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4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523D"/>
    <w:rsid w:val="00013FC7"/>
    <w:rsid w:val="00035173"/>
    <w:rsid w:val="00053B37"/>
    <w:rsid w:val="00056E04"/>
    <w:rsid w:val="00070135"/>
    <w:rsid w:val="00086E37"/>
    <w:rsid w:val="0011642C"/>
    <w:rsid w:val="00127DF5"/>
    <w:rsid w:val="00131FE1"/>
    <w:rsid w:val="00155767"/>
    <w:rsid w:val="001A682F"/>
    <w:rsid w:val="001E586D"/>
    <w:rsid w:val="00227F8B"/>
    <w:rsid w:val="00255003"/>
    <w:rsid w:val="00285897"/>
    <w:rsid w:val="002F0852"/>
    <w:rsid w:val="002F516D"/>
    <w:rsid w:val="00391A58"/>
    <w:rsid w:val="004745B7"/>
    <w:rsid w:val="004F69FB"/>
    <w:rsid w:val="00511B43"/>
    <w:rsid w:val="00515ABC"/>
    <w:rsid w:val="00590DF0"/>
    <w:rsid w:val="005A2D20"/>
    <w:rsid w:val="005D3885"/>
    <w:rsid w:val="005D7B0A"/>
    <w:rsid w:val="005E418C"/>
    <w:rsid w:val="00615A9A"/>
    <w:rsid w:val="00624F37"/>
    <w:rsid w:val="00646083"/>
    <w:rsid w:val="006F0FDA"/>
    <w:rsid w:val="00702F3C"/>
    <w:rsid w:val="00727766"/>
    <w:rsid w:val="00753077"/>
    <w:rsid w:val="00780D43"/>
    <w:rsid w:val="00784C7E"/>
    <w:rsid w:val="007C09F0"/>
    <w:rsid w:val="00806C2D"/>
    <w:rsid w:val="00833E4A"/>
    <w:rsid w:val="00866CC5"/>
    <w:rsid w:val="008832B1"/>
    <w:rsid w:val="008A595C"/>
    <w:rsid w:val="009348E2"/>
    <w:rsid w:val="00963DFC"/>
    <w:rsid w:val="009A03B8"/>
    <w:rsid w:val="009E12D3"/>
    <w:rsid w:val="00A669F9"/>
    <w:rsid w:val="00B16B0B"/>
    <w:rsid w:val="00B51C0B"/>
    <w:rsid w:val="00BF19E0"/>
    <w:rsid w:val="00C442A2"/>
    <w:rsid w:val="00C67E30"/>
    <w:rsid w:val="00CB29FE"/>
    <w:rsid w:val="00CC1B87"/>
    <w:rsid w:val="00D561C7"/>
    <w:rsid w:val="00D86D91"/>
    <w:rsid w:val="00DC523D"/>
    <w:rsid w:val="00E745DC"/>
    <w:rsid w:val="00E8163F"/>
    <w:rsid w:val="00EE7FE7"/>
    <w:rsid w:val="00F50150"/>
    <w:rsid w:val="00F61D5B"/>
    <w:rsid w:val="00F7340C"/>
    <w:rsid w:val="00FA5360"/>
    <w:rsid w:val="00FB522A"/>
    <w:rsid w:val="00FC190D"/>
    <w:rsid w:val="00FC7B98"/>
    <w:rsid w:val="00FD1D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E5AF8A"/>
  <w15:chartTrackingRefBased/>
  <w15:docId w15:val="{85D21B25-9566-4CFD-8B07-522C776A63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595C"/>
    <w:pPr>
      <w:ind w:left="720"/>
      <w:contextualSpacing/>
    </w:pPr>
  </w:style>
  <w:style w:type="table" w:styleId="a4">
    <w:name w:val="Table Grid"/>
    <w:basedOn w:val="a1"/>
    <w:uiPriority w:val="39"/>
    <w:rsid w:val="008A5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8A595C"/>
    <w:rPr>
      <w:color w:val="808080"/>
    </w:rPr>
  </w:style>
  <w:style w:type="paragraph" w:styleId="a6">
    <w:name w:val="Normal (Web)"/>
    <w:basedOn w:val="a"/>
    <w:uiPriority w:val="99"/>
    <w:unhideWhenUsed/>
    <w:rsid w:val="007277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caption"/>
    <w:basedOn w:val="a"/>
    <w:next w:val="a"/>
    <w:uiPriority w:val="35"/>
    <w:unhideWhenUsed/>
    <w:qFormat/>
    <w:rsid w:val="00A669F9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66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8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198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72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25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03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4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276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45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71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2577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75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89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0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52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1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w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2D74C8-9C83-4F81-BA3F-08B962592F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7</TotalTime>
  <Pages>1</Pages>
  <Words>392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stfingerman@gmail.com</dc:creator>
  <cp:keywords/>
  <dc:description/>
  <cp:lastModifiedBy>Дмитрий Евстигнеев</cp:lastModifiedBy>
  <cp:revision>9</cp:revision>
  <cp:lastPrinted>2022-10-29T18:05:00Z</cp:lastPrinted>
  <dcterms:created xsi:type="dcterms:W3CDTF">2022-01-10T07:51:00Z</dcterms:created>
  <dcterms:modified xsi:type="dcterms:W3CDTF">2022-10-29T18:56:00Z</dcterms:modified>
</cp:coreProperties>
</file>